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60" r:id="rId2"/>
    <p:sldId id="293" r:id="rId3"/>
    <p:sldId id="290" r:id="rId4"/>
    <p:sldId id="263" r:id="rId5"/>
    <p:sldId id="292" r:id="rId6"/>
    <p:sldId id="291" r:id="rId7"/>
    <p:sldId id="289" r:id="rId8"/>
    <p:sldId id="272" r:id="rId9"/>
    <p:sldId id="273" r:id="rId10"/>
    <p:sldId id="274" r:id="rId11"/>
    <p:sldId id="275" r:id="rId12"/>
    <p:sldId id="288" r:id="rId13"/>
    <p:sldId id="277" r:id="rId14"/>
    <p:sldId id="276" r:id="rId15"/>
    <p:sldId id="279" r:id="rId16"/>
    <p:sldId id="280" r:id="rId17"/>
    <p:sldId id="283" r:id="rId18"/>
    <p:sldId id="284" r:id="rId19"/>
    <p:sldId id="285" r:id="rId20"/>
    <p:sldId id="286" r:id="rId21"/>
    <p:sldId id="28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74"/>
  </p:normalViewPr>
  <p:slideViewPr>
    <p:cSldViewPr snapToGrid="0" snapToObjects="1">
      <p:cViewPr varScale="1">
        <p:scale>
          <a:sx n="110" d="100"/>
          <a:sy n="110" d="100"/>
        </p:scale>
        <p:origin x="34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2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6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714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The View Transforma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/>
              <a:t>Deriving the Viewing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461" y="1059239"/>
            <a:ext cx="7131269" cy="5546513"/>
          </a:xfrm>
          <a:ln>
            <a:solidFill>
              <a:schemeClr val="accent2"/>
            </a:solidFill>
          </a:ln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One way to think about what you are doing</a:t>
            </a:r>
          </a:p>
          <a:p>
            <a:pPr lvl="1"/>
            <a:r>
              <a:rPr lang="en-US" dirty="0"/>
              <a:t>Translate the eyepoint to the origin</a:t>
            </a:r>
          </a:p>
          <a:p>
            <a:pPr lvl="1"/>
            <a:r>
              <a:rPr lang="en-US" dirty="0"/>
              <a:t>Rotate so that </a:t>
            </a:r>
          </a:p>
          <a:p>
            <a:pPr lvl="2"/>
            <a:r>
              <a:rPr lang="en-US" dirty="0" err="1"/>
              <a:t>lookat</a:t>
            </a:r>
            <a:r>
              <a:rPr lang="en-US" dirty="0"/>
              <a:t>  vector aligns with  –z axis (OpenGL/WebGL)</a:t>
            </a:r>
          </a:p>
          <a:p>
            <a:pPr lvl="2"/>
            <a:r>
              <a:rPr lang="en-US" dirty="0"/>
              <a:t>up aligns with y </a:t>
            </a:r>
          </a:p>
          <a:p>
            <a:pPr marL="457200" lvl="1" indent="0">
              <a:buNone/>
            </a:pPr>
            <a:r>
              <a:rPr lang="en-US" dirty="0"/>
              <a:t>We move all objects (the world) this way…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Another way to think of it</a:t>
            </a:r>
          </a:p>
          <a:p>
            <a:pPr lvl="1"/>
            <a:r>
              <a:rPr lang="en-US" sz="2200" dirty="0"/>
              <a:t>Create an orthonormal basis with eye at the origin</a:t>
            </a:r>
          </a:p>
          <a:p>
            <a:pPr lvl="1"/>
            <a:r>
              <a:rPr lang="en-US" sz="2200" dirty="0"/>
              <a:t>And vectors u, v, w as the basis vectors</a:t>
            </a:r>
          </a:p>
          <a:p>
            <a:pPr lvl="1"/>
            <a:r>
              <a:rPr lang="en-US" sz="2200" dirty="0"/>
              <a:t>…and then align </a:t>
            </a:r>
            <a:r>
              <a:rPr lang="en-US" sz="2200" dirty="0" err="1"/>
              <a:t>u,v,w</a:t>
            </a:r>
            <a:r>
              <a:rPr lang="en-US" sz="2200" dirty="0"/>
              <a:t> with </a:t>
            </a:r>
            <a:r>
              <a:rPr lang="en-US" sz="2200" dirty="0" err="1"/>
              <a:t>x,y,z</a:t>
            </a:r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6C5B2A-A1C1-4F39-96D7-1D4C5D0DD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621" y="2410228"/>
            <a:ext cx="4356001" cy="1993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6033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Fr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83" y="1909708"/>
            <a:ext cx="6546195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frame has an origin point and set of basis vectors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Any point can be expressed as coordinates in such a frame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 example (0,0,0) and &lt;1,0,0&gt;, &lt;0,1,0&gt;,&lt;0,0,1&gt;</a:t>
            </a:r>
          </a:p>
          <a:p>
            <a:pPr lvl="1"/>
            <a:r>
              <a:rPr lang="en-US" sz="1800" dirty="0"/>
              <a:t>And an example of a point in that space:</a:t>
            </a: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 (4,0,0)= (0,0,0) + 4 &lt;1,0,0&gt; + 0 &lt;0,1,0&gt; + 0 &lt;0,0,1&gt;</a:t>
            </a:r>
          </a:p>
          <a:p>
            <a:pPr lvl="1"/>
            <a:endParaRPr lang="en-US" sz="1600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3C6E14-7FE4-43E4-A958-EFCA300FE1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978" y="1565289"/>
            <a:ext cx="4479751" cy="2132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97BC5C-5563-43C2-8F7E-943C668E82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0319" y="3907737"/>
            <a:ext cx="4541003" cy="222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939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 of Two Vecto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9451" r="-6276"/>
          <a:stretch/>
        </p:blipFill>
        <p:spPr>
          <a:xfrm>
            <a:off x="7612848" y="2371725"/>
            <a:ext cx="3055152" cy="367188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8513" y="2143125"/>
          <a:ext cx="505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4" imgW="2527300" imgH="990600" progId="Equation.3">
                  <p:embed/>
                </p:oleObj>
              </mc:Choice>
              <mc:Fallback>
                <p:oleObj name="Equation" r:id="rId4" imgW="2527300" imgH="990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2143125"/>
                        <a:ext cx="5054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2803" y="5581948"/>
            <a:ext cx="8564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Property: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ross product yields a vector orthogonal to the original two vectors</a:t>
            </a:r>
          </a:p>
        </p:txBody>
      </p:sp>
    </p:spTree>
    <p:extLst>
      <p:ext uri="{BB962C8B-B14F-4D97-AF65-F5344CB8AC3E}">
        <p14:creationId xmlns:p14="http://schemas.microsoft.com/office/powerpoint/2010/main" val="2095652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Orthonormal Basis for View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lookat</a:t>
                </a:r>
                <a:r>
                  <a:rPr lang="en-US" dirty="0"/>
                  <a:t> vector…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𝑙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𝑙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is the up dir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𝑢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nd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𝑣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iew matrix is then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  <a:blipFill>
                <a:blip r:embed="rId2"/>
                <a:stretch>
                  <a:fillRect l="-1441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/>
          <a:stretch/>
        </p:blipFill>
        <p:spPr>
          <a:xfrm>
            <a:off x="2827724" y="4373382"/>
            <a:ext cx="6773048" cy="154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17876" y="6005526"/>
            <a:ext cx="6751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we negate the </a:t>
            </a:r>
            <a:r>
              <a:rPr lang="en-US" dirty="0" err="1"/>
              <a:t>lookat</a:t>
            </a:r>
            <a:r>
              <a:rPr lang="en-US" dirty="0"/>
              <a:t> vector when computing w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/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𝑖𝑒𝑤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B012E8A-F4FA-4043-BDFE-B912F26F1DB1}"/>
                  </a:ext>
                </a:extLst>
              </p:cNvPr>
              <p:cNvSpPr txBox="1"/>
              <p:nvPr/>
            </p:nvSpPr>
            <p:spPr>
              <a:xfrm>
                <a:off x="8098971" y="1374773"/>
                <a:ext cx="3683725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𝑜𝑘𝑎𝑡𝑃𝑜𝑖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𝑦𝑒𝑝𝑜𝑖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B012E8A-F4FA-4043-BDFE-B912F26F1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971" y="1374773"/>
                <a:ext cx="3683725" cy="369332"/>
              </a:xfrm>
              <a:prstGeom prst="rect">
                <a:avLst/>
              </a:prstGeom>
              <a:blipFill>
                <a:blip r:embed="rId5"/>
                <a:stretch>
                  <a:fillRect b="-1129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910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527953"/>
            <a:ext cx="8913813" cy="914400"/>
          </a:xfrm>
        </p:spPr>
        <p:txBody>
          <a:bodyPr/>
          <a:lstStyle/>
          <a:p>
            <a:r>
              <a:rPr lang="en-US" dirty="0"/>
              <a:t>Moving Between Frames in 2D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83"/>
          <a:stretch/>
        </p:blipFill>
        <p:spPr>
          <a:xfrm>
            <a:off x="2117886" y="1442353"/>
            <a:ext cx="2970725" cy="2260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209" y="4388099"/>
            <a:ext cx="7315200" cy="121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23307" y="3848100"/>
            <a:ext cx="7274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convert coordinates from (</a:t>
            </a:r>
            <a:r>
              <a:rPr lang="en-US" dirty="0" err="1"/>
              <a:t>u,v</a:t>
            </a:r>
            <a:r>
              <a:rPr lang="en-US" dirty="0"/>
              <a:t>) space to (</a:t>
            </a:r>
            <a:r>
              <a:rPr lang="en-US" dirty="0" err="1"/>
              <a:t>x,y</a:t>
            </a:r>
            <a:r>
              <a:rPr lang="en-US" dirty="0"/>
              <a:t>) we ca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971" y="5689600"/>
            <a:ext cx="2679700" cy="838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79524" y="5998882"/>
            <a:ext cx="3688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an </a:t>
            </a:r>
            <a:r>
              <a:rPr lang="en-US"/>
              <a:t>be written a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D558E-88B2-4764-8715-72A11969CD33}"/>
              </a:ext>
            </a:extLst>
          </p:cNvPr>
          <p:cNvSpPr txBox="1"/>
          <p:nvPr/>
        </p:nvSpPr>
        <p:spPr>
          <a:xfrm>
            <a:off x="8271641" y="3129195"/>
            <a:ext cx="2848303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How would we convert from (</a:t>
            </a:r>
            <a:r>
              <a:rPr lang="en-US" dirty="0" err="1">
                <a:latin typeface="Comic Sans MS" panose="030F0702030302020204" pitchFamily="66" charset="0"/>
              </a:rPr>
              <a:t>x,y</a:t>
            </a:r>
            <a:r>
              <a:rPr lang="en-US" dirty="0">
                <a:latin typeface="Comic Sans MS" panose="030F0702030302020204" pitchFamily="66" charset="0"/>
              </a:rPr>
              <a:t>) to (</a:t>
            </a:r>
            <a:r>
              <a:rPr lang="en-US" dirty="0" err="1">
                <a:latin typeface="Comic Sans MS" panose="030F0702030302020204" pitchFamily="66" charset="0"/>
              </a:rPr>
              <a:t>u,v</a:t>
            </a:r>
            <a:r>
              <a:rPr lang="en-US" dirty="0">
                <a:latin typeface="Comic Sans MS" panose="030F0702030302020204" pitchFamily="66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2067989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can now look at your scene from any 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Orientation (almost)</a:t>
            </a:r>
          </a:p>
          <a:p>
            <a:pPr lvl="2"/>
            <a:r>
              <a:rPr lang="en-US" dirty="0"/>
              <a:t>What </a:t>
            </a:r>
            <a:r>
              <a:rPr lang="en-US" dirty="0" err="1"/>
              <a:t>lookat</a:t>
            </a:r>
            <a:r>
              <a:rPr lang="en-US" dirty="0"/>
              <a:t> and up vector pair won’t work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…just uses a matrix multi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C6A597-B2D6-48FF-9549-BE2DF5AD1A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3"/>
          <a:stretch/>
        </p:blipFill>
        <p:spPr>
          <a:xfrm>
            <a:off x="2870024" y="4436541"/>
            <a:ext cx="6451952" cy="154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/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𝑖𝑒𝑤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blipFill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9638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lMatrix</a:t>
            </a:r>
            <a:r>
              <a:rPr lang="en-US" dirty="0"/>
              <a:t> </a:t>
            </a:r>
            <a:r>
              <a:rPr lang="en-US" dirty="0" err="1"/>
              <a:t>lookAt</a:t>
            </a:r>
            <a:r>
              <a:rPr lang="en-US" dirty="0"/>
              <a:t> transfor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1626" y="2361761"/>
            <a:ext cx="4540552" cy="378565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cs typeface="Courier New"/>
              </a:rPr>
              <a:t>{mat4} </a:t>
            </a:r>
            <a:r>
              <a:rPr lang="en-US" sz="1200" b="1" dirty="0">
                <a:cs typeface="Courier New"/>
              </a:rPr>
              <a:t>mat4.lookAt(out, eye, center, up)</a:t>
            </a:r>
          </a:p>
          <a:p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Generates a look-at matrix with the given eye position, focal point, and up axis</a:t>
            </a:r>
          </a:p>
          <a:p>
            <a:endParaRPr lang="en-US" sz="1200" dirty="0">
              <a:cs typeface="Courier New"/>
            </a:endParaRPr>
          </a:p>
          <a:p>
            <a:r>
              <a:rPr lang="en-US" sz="1200" b="1" dirty="0">
                <a:cs typeface="Courier New"/>
              </a:rPr>
              <a:t>Parameters:</a:t>
            </a:r>
          </a:p>
          <a:p>
            <a:r>
              <a:rPr lang="en-US" sz="1200" dirty="0">
                <a:cs typeface="Courier New"/>
              </a:rPr>
              <a:t>{mat4} out</a:t>
            </a:r>
          </a:p>
          <a:p>
            <a:r>
              <a:rPr lang="en-US" sz="1200" dirty="0">
                <a:cs typeface="Courier New"/>
              </a:rPr>
              <a:t>mat4 matrix will be written into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eye</a:t>
            </a:r>
          </a:p>
          <a:p>
            <a:r>
              <a:rPr lang="en-US" sz="1200" dirty="0">
                <a:cs typeface="Courier New"/>
              </a:rPr>
              <a:t>Position of the viewer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center</a:t>
            </a:r>
          </a:p>
          <a:p>
            <a:r>
              <a:rPr lang="en-US" sz="1200" dirty="0">
                <a:cs typeface="Courier New"/>
              </a:rPr>
              <a:t>Point the viewer is looking at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up</a:t>
            </a:r>
          </a:p>
          <a:p>
            <a:r>
              <a:rPr lang="en-US" sz="1200" dirty="0">
                <a:cs typeface="Courier New"/>
              </a:rPr>
              <a:t>vec3 pointing up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b="1" dirty="0">
                <a:cs typeface="Courier New"/>
              </a:rPr>
              <a:t>Returns:</a:t>
            </a:r>
          </a:p>
          <a:p>
            <a:r>
              <a:rPr lang="en-US" sz="1200" dirty="0">
                <a:cs typeface="Courier New"/>
              </a:rPr>
              <a:t>{mat4} ou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87529" y="2504167"/>
            <a:ext cx="351024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lMatrix</a:t>
            </a:r>
            <a:r>
              <a:rPr lang="en-US" dirty="0"/>
              <a:t> can compute a </a:t>
            </a:r>
            <a:r>
              <a:rPr lang="en-US" dirty="0" err="1"/>
              <a:t>lookAt</a:t>
            </a:r>
            <a:r>
              <a:rPr lang="en-US" dirty="0"/>
              <a:t> transformation for you</a:t>
            </a:r>
          </a:p>
          <a:p>
            <a:endParaRPr lang="en-US" dirty="0"/>
          </a:p>
          <a:p>
            <a:r>
              <a:rPr lang="en-US" dirty="0"/>
              <a:t>How would you implement a moving camera?</a:t>
            </a:r>
          </a:p>
          <a:p>
            <a:endParaRPr lang="en-US" dirty="0"/>
          </a:p>
          <a:p>
            <a:r>
              <a:rPr lang="en-US" dirty="0"/>
              <a:t>What key difficulties would you need to hand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430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A60-0AD2-4EF8-8964-40B0CCC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view viewing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344BB-6736-4FB5-9A26-F04ACBF573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016321"/>
            <a:ext cx="10823620" cy="16178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start out by setting up our geometry in world coordinat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transformation does thi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136B2-6FCB-48DC-80BC-4A5562772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473" y="1398631"/>
            <a:ext cx="4914607" cy="35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94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DC80F-2F24-4977-84E7-878EBAC28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5521C-FA96-49E5-9AC0-746E29907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409127"/>
            <a:ext cx="11203546" cy="767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specific viewing position and direction in </a:t>
            </a:r>
            <a:r>
              <a:rPr lang="en-US" dirty="0" err="1"/>
              <a:t>worldsp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4A88F-984F-4012-A35B-6B973A9E1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5" y="1446085"/>
            <a:ext cx="5216495" cy="379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2494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E0BE0-8C54-42E8-8AD6-3E33CA8E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8017AE-301F-4A67-9CA0-057AC6695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190185"/>
            <a:ext cx="9773992" cy="98677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transform the world so the view position is at the origin. The view direction is down the –z axis in WebGL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374D14-A4B5-4E6E-BBF7-5C1F53BEA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823" y="1326524"/>
            <a:ext cx="5279261" cy="377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84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41DA6-3C3D-47A6-BCD2-200F81D62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bGL and Camera View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4B8F71-0DB6-42E7-A76B-29F759012C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6050" y="2386007"/>
            <a:ext cx="3655950" cy="2781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5006ED-242C-4A12-BCA0-A39911D000E8}"/>
              </a:ext>
            </a:extLst>
          </p:cNvPr>
          <p:cNvSpPr txBox="1"/>
          <p:nvPr/>
        </p:nvSpPr>
        <p:spPr>
          <a:xfrm>
            <a:off x="78376" y="5007429"/>
            <a:ext cx="9065623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Bonus Questions: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What is the “handedness” of WebGL </a:t>
            </a:r>
            <a:r>
              <a:rPr lang="en-US" dirty="0" err="1">
                <a:latin typeface="Comic Sans MS" panose="030F0702030302020204" pitchFamily="66" charset="0"/>
              </a:rPr>
              <a:t>clipspace</a:t>
            </a:r>
            <a:r>
              <a:rPr lang="en-US" dirty="0">
                <a:latin typeface="Comic Sans MS" panose="030F0702030302020204" pitchFamily="66" charset="0"/>
              </a:rPr>
              <a:t>?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What is the handedness of the world coordinate system used by WebGL systems?</a:t>
            </a:r>
            <a:br>
              <a:rPr lang="en-US" dirty="0">
                <a:latin typeface="Comic Sans MS" panose="030F0702030302020204" pitchFamily="66" charset="0"/>
              </a:rPr>
            </a:b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C0DD72-54E5-4599-8771-EBEDB97B8D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1690690"/>
            <a:ext cx="1200912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bGL renders geometry in a 2x2x2 axis aligned box centered at the origin</a:t>
            </a:r>
          </a:p>
          <a:p>
            <a:r>
              <a:rPr lang="en-US" dirty="0"/>
              <a:t>This is like having a camera in a fixed position</a:t>
            </a:r>
          </a:p>
          <a:p>
            <a:r>
              <a:rPr lang="en-US" dirty="0"/>
              <a:t>So…how can we render arbitrary views of our geometry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240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B204-DDA8-461A-9CDC-CA1558E4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9BA44-C421-4D8A-954E-E20FB3B1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4997003"/>
            <a:ext cx="9188003" cy="117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viewing volume. </a:t>
            </a:r>
            <a:br>
              <a:rPr lang="en-US" dirty="0"/>
            </a:br>
            <a:r>
              <a:rPr lang="en-US" dirty="0"/>
              <a:t>This is specified in </a:t>
            </a:r>
            <a:r>
              <a:rPr lang="en-US" b="1" i="1" dirty="0"/>
              <a:t>viewing coordinates</a:t>
            </a:r>
            <a:r>
              <a:rPr lang="en-US" dirty="0"/>
              <a:t>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7BC272-FC5E-4EFC-B48C-28C0AAE31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817" y="1382954"/>
            <a:ext cx="5831070" cy="361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04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E23AF-8E86-4B22-9304-4888EA522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2AA5C-747C-4A5D-A4C5-61113FE39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3031" y="5098491"/>
            <a:ext cx="11101589" cy="17595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ur view volume is transformed to fit in the </a:t>
            </a:r>
            <a:r>
              <a:rPr lang="en-US" dirty="0" err="1"/>
              <a:t>WebGL</a:t>
            </a:r>
            <a:r>
              <a:rPr lang="en-US" dirty="0"/>
              <a:t> view volume </a:t>
            </a:r>
          </a:p>
          <a:p>
            <a:pPr marL="0" indent="0">
              <a:buNone/>
            </a:pPr>
            <a:r>
              <a:rPr lang="en-US" dirty="0"/>
              <a:t>The </a:t>
            </a:r>
            <a:r>
              <a:rPr lang="en-US" dirty="0" err="1"/>
              <a:t>WebGL</a:t>
            </a:r>
            <a:r>
              <a:rPr lang="en-US" dirty="0"/>
              <a:t> view volume is a box with clip planes at -1, +1</a:t>
            </a:r>
          </a:p>
          <a:p>
            <a:pPr marL="0" indent="0">
              <a:buNone/>
            </a:pPr>
            <a:r>
              <a:rPr lang="en-US" dirty="0"/>
              <a:t>The z coordinates are negated to flip the z-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768311-072B-4743-ACF2-A503AFED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03" y="1514979"/>
            <a:ext cx="6559807" cy="334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984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8EB5E-2866-4B84-B5AE-944C1840C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s Pipelin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C77355-B796-4690-AE3E-AE11F717E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050" y="1808136"/>
            <a:ext cx="7354819" cy="39696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38AC8F-407D-4D24-A720-1D0AB2D03A45}"/>
              </a:ext>
            </a:extLst>
          </p:cNvPr>
          <p:cNvSpPr txBox="1"/>
          <p:nvPr/>
        </p:nvSpPr>
        <p:spPr>
          <a:xfrm>
            <a:off x="8452142" y="1266639"/>
            <a:ext cx="251669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We will call the </a:t>
            </a:r>
            <a:r>
              <a:rPr lang="en-US" b="1" i="1" dirty="0">
                <a:latin typeface="Comic Sans MS" panose="030F0702030302020204" pitchFamily="66" charset="0"/>
              </a:rPr>
              <a:t>camera transformation </a:t>
            </a:r>
            <a:r>
              <a:rPr lang="en-US" dirty="0">
                <a:latin typeface="Comic Sans MS" panose="030F0702030302020204" pitchFamily="66" charset="0"/>
              </a:rPr>
              <a:t>the </a:t>
            </a:r>
            <a:r>
              <a:rPr lang="en-US" b="1" i="1" dirty="0">
                <a:latin typeface="Comic Sans MS" panose="030F0702030302020204" pitchFamily="66" charset="0"/>
              </a:rPr>
              <a:t>view transform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DB6DF-C36D-4501-9E8C-8BC17C1DC5B8}"/>
              </a:ext>
            </a:extLst>
          </p:cNvPr>
          <p:cNvSpPr txBox="1"/>
          <p:nvPr/>
        </p:nvSpPr>
        <p:spPr>
          <a:xfrm>
            <a:off x="6569977" y="5751851"/>
            <a:ext cx="459713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canonical view volume is a 2x2x2 box centered at the origin with coordinates ranging from [-1,-1,-1] to [1,1,1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B6BFD9-F0B4-4C9A-9548-DA5D66435AC7}"/>
              </a:ext>
            </a:extLst>
          </p:cNvPr>
          <p:cNvSpPr txBox="1"/>
          <p:nvPr/>
        </p:nvSpPr>
        <p:spPr>
          <a:xfrm>
            <a:off x="7219406" y="3509245"/>
            <a:ext cx="358793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In WebGL convention,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the projection transformation inverts the handedness of the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3186149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07405"/>
            <a:ext cx="8913813" cy="914400"/>
          </a:xfrm>
        </p:spPr>
        <p:txBody>
          <a:bodyPr/>
          <a:lstStyle/>
          <a:p>
            <a:r>
              <a:rPr lang="en-US" dirty="0"/>
              <a:t>Graphics Pipeline and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93839" y="4927142"/>
            <a:ext cx="5687068" cy="605270"/>
          </a:xfrm>
          <a:prstGeom prst="rect">
            <a:avLst/>
          </a:prstGeom>
        </p:spPr>
        <p:txBody>
          <a:bodyPr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731" y="1455057"/>
            <a:ext cx="6608894" cy="34816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14F18E8-3561-43C7-8C7D-A94820A01317}"/>
              </a:ext>
            </a:extLst>
          </p:cNvPr>
          <p:cNvSpPr txBox="1"/>
          <p:nvPr/>
        </p:nvSpPr>
        <p:spPr>
          <a:xfrm>
            <a:off x="4622334" y="5637098"/>
            <a:ext cx="701599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What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boxes in the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theory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diagram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does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this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code correspond to?</a:t>
            </a:r>
            <a:b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</a:br>
            <a:endParaRPr lang="fr-FR" sz="1400" dirty="0">
              <a:latin typeface="Comic Sans MS" panose="030F0702030302020204" pitchFamily="66" charset="0"/>
              <a:cs typeface="Courier New" panose="02070309020205020404" pitchFamily="49" charset="0"/>
            </a:endParaRPr>
          </a:p>
          <a:p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_Position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Matrix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MVMatrix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vec4(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ertexPosition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1.0);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14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4136861040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85226" y="1520542"/>
            <a:ext cx="10670796" cy="4307157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often will want to allow the view of our 3D scene to change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can do so using by applying affine transformations to the geometry</a:t>
            </a:r>
          </a:p>
          <a:p>
            <a:pPr marL="0" indent="0">
              <a:buNone/>
            </a:pPr>
            <a:r>
              <a:rPr lang="en-US" sz="1800" b="1" dirty="0">
                <a:latin typeface="Lato" panose="020F0502020204030203" pitchFamily="34" charset="0"/>
              </a:rPr>
              <a:t>A </a:t>
            </a:r>
            <a:r>
              <a:rPr lang="en-US" sz="1800" b="1" i="1" dirty="0">
                <a:latin typeface="Lato" panose="020F0502020204030203" pitchFamily="34" charset="0"/>
              </a:rPr>
              <a:t>view matrix</a:t>
            </a:r>
            <a:r>
              <a:rPr lang="en-US" sz="1800" b="1" dirty="0">
                <a:latin typeface="Lato" panose="020F0502020204030203" pitchFamily="34" charset="0"/>
              </a:rPr>
              <a:t> is functionally equivalent to setting up a camera location in world space.</a:t>
            </a:r>
            <a:br>
              <a:rPr lang="en-US" sz="1800" b="1" dirty="0">
                <a:latin typeface="Lato" panose="020F0502020204030203" pitchFamily="34" charset="0"/>
              </a:rPr>
            </a:br>
            <a:br>
              <a:rPr lang="en-US" sz="1800" dirty="0">
                <a:latin typeface="Lato" panose="020F0502020204030203" pitchFamily="34" charset="0"/>
              </a:rPr>
            </a:br>
            <a:r>
              <a:rPr lang="en-US" sz="1800" dirty="0">
                <a:latin typeface="Lato" panose="020F0502020204030203" pitchFamily="34" charset="0"/>
              </a:rPr>
              <a:t>It is a transformation matrix like the Model matrix, </a:t>
            </a:r>
            <a:r>
              <a:rPr lang="en-US" sz="1800" b="1" dirty="0">
                <a:latin typeface="Lato" panose="020F0502020204030203" pitchFamily="34" charset="0"/>
              </a:rPr>
              <a:t>but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Happens after the modeling transformation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It applies the same transformations equally to every objec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33385-2B54-423A-A44F-EF116CB668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65"/>
          <a:stretch/>
        </p:blipFill>
        <p:spPr>
          <a:xfrm>
            <a:off x="6764506" y="3254928"/>
            <a:ext cx="4700150" cy="30935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020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E9230-1323-4313-9742-54743E8B5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ing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68FBB28-56D5-424E-A566-755E0B988B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73547" y="1847676"/>
            <a:ext cx="9305925" cy="29908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B5066BC-3524-4928-89C9-3C26029CA779}"/>
              </a:ext>
            </a:extLst>
          </p:cNvPr>
          <p:cNvSpPr txBox="1"/>
          <p:nvPr/>
        </p:nvSpPr>
        <p:spPr>
          <a:xfrm>
            <a:off x="163585" y="5066950"/>
            <a:ext cx="112789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bGL really only ever renders one viewpoint…looking down the Z axis through the [-1,-1,-1]x[1,1,1] view volume</a:t>
            </a:r>
            <a:br>
              <a:rPr lang="en-US" dirty="0"/>
            </a:br>
            <a:endParaRPr lang="en-US" dirty="0"/>
          </a:p>
          <a:p>
            <a:r>
              <a:rPr lang="en-US" dirty="0"/>
              <a:t>So, to see a different view, we need to move everything in the world so that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camera location is moved to the origin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view direction of camera lines up with the z axi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95FD2B-35D0-4AD6-A703-18F6BE9B11C5}"/>
              </a:ext>
            </a:extLst>
          </p:cNvPr>
          <p:cNvSpPr txBox="1"/>
          <p:nvPr/>
        </p:nvSpPr>
        <p:spPr>
          <a:xfrm>
            <a:off x="4460532" y="566243"/>
            <a:ext cx="6780944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engines don’t move the ship at all. </a:t>
            </a:r>
            <a:br>
              <a:rPr lang="en-US" dirty="0"/>
            </a:br>
            <a:r>
              <a:rPr lang="en-US" dirty="0"/>
              <a:t>The ship stays where it is and the engines move the universe around it.</a:t>
            </a:r>
          </a:p>
          <a:p>
            <a:r>
              <a:rPr lang="en-US" i="1" dirty="0"/>
              <a:t>-- Futura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586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5532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3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426451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572251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605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10" imgW="838080" imgH="1117440" progId="Equation.3">
                  <p:embed/>
                </p:oleObj>
              </mc:Choice>
              <mc:Fallback>
                <p:oleObj name="Equation" r:id="rId10" imgW="838080" imgH="111744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436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493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World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24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Viewing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670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Clip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828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Screen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6322219" y="3444082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6376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6642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8242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5575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6961189" y="2197101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6748463" y="30178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6427788" y="24844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6026150" y="3336925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2133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3300413" y="2717801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3779838" y="3198814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4452938" y="2911475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3779838" y="18526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6629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6553200" y="1600201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8153401" y="762001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6723857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8247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7581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4648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2133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6134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486857"/>
            <a:ext cx="8913813" cy="914400"/>
          </a:xfrm>
        </p:spPr>
        <p:txBody>
          <a:bodyPr/>
          <a:lstStyle/>
          <a:p>
            <a:r>
              <a:rPr lang="en-US" dirty="0"/>
              <a:t>Creating a </a:t>
            </a:r>
            <a:r>
              <a:rPr lang="en-US" dirty="0" err="1"/>
              <a:t>LookAt</a:t>
            </a:r>
            <a:r>
              <a:rPr lang="en-US" dirty="0"/>
              <a:t>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359" y="1478500"/>
            <a:ext cx="11098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 we want to implement a function that sets up a view 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86590" y="2298570"/>
            <a:ext cx="1087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lots of possible ways to do this…we’ll choose a simple </a:t>
            </a:r>
            <a:r>
              <a:rPr lang="en-US" sz="2400" b="1" i="1" dirty="0" err="1"/>
              <a:t>lookat</a:t>
            </a:r>
            <a:r>
              <a:rPr lang="en-US" sz="2400" b="1" i="1" dirty="0"/>
              <a:t> camera</a:t>
            </a:r>
          </a:p>
          <a:p>
            <a:r>
              <a:rPr lang="en-US" sz="2400" dirty="0"/>
              <a:t>The API we create will require a someone using the function to specif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200" y="3245408"/>
            <a:ext cx="892824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eyepoint</a:t>
            </a:r>
            <a:r>
              <a:rPr lang="en-US" b="1" dirty="0"/>
              <a:t> </a:t>
            </a:r>
            <a:r>
              <a:rPr lang="en-US" dirty="0"/>
              <a:t>(or camera loca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lookat</a:t>
            </a:r>
            <a:r>
              <a:rPr lang="en-US" b="1" dirty="0"/>
              <a:t> point </a:t>
            </a:r>
            <a:r>
              <a:rPr lang="en-US" dirty="0"/>
              <a:t>(a point in the view direc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n </a:t>
            </a:r>
            <a:r>
              <a:rPr lang="en-US" b="1" dirty="0"/>
              <a:t>”up” vector </a:t>
            </a:r>
            <a:r>
              <a:rPr lang="en-US" dirty="0"/>
              <a:t>that we use to specify rotation around the view vecto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35" y="4701702"/>
            <a:ext cx="4711485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6688873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6134</TotalTime>
  <Words>724</Words>
  <Application>Microsoft Office PowerPoint</Application>
  <PresentationFormat>Widescreen</PresentationFormat>
  <Paragraphs>14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Times New Roman</vt:lpstr>
      <vt:lpstr>Wingdings 2</vt:lpstr>
      <vt:lpstr>SampleSlides</vt:lpstr>
      <vt:lpstr>Equation</vt:lpstr>
      <vt:lpstr>PowerPoint Presentation</vt:lpstr>
      <vt:lpstr>WebGL and Camera Views</vt:lpstr>
      <vt:lpstr>Graphics Pipeline</vt:lpstr>
      <vt:lpstr>Graphics Pipeline and WebGL</vt:lpstr>
      <vt:lpstr>Graphics Pipeline</vt:lpstr>
      <vt:lpstr>Viewing</vt:lpstr>
      <vt:lpstr>Viewing</vt:lpstr>
      <vt:lpstr>Viewing Transformation</vt:lpstr>
      <vt:lpstr>Creating a LookAt Function</vt:lpstr>
      <vt:lpstr>Deriving the Viewing Transformation</vt:lpstr>
      <vt:lpstr>Local Frames</vt:lpstr>
      <vt:lpstr>Cross Product of Two Vectors</vt:lpstr>
      <vt:lpstr>The Orthonormal Basis for View Space</vt:lpstr>
      <vt:lpstr>Moving Between Frames in 2D</vt:lpstr>
      <vt:lpstr>View Transformation</vt:lpstr>
      <vt:lpstr>glMatrix lookAt transform</vt:lpstr>
      <vt:lpstr>Let’s review viewing….</vt:lpstr>
      <vt:lpstr>The view transformation</vt:lpstr>
      <vt:lpstr>The view transformation</vt:lpstr>
      <vt:lpstr>The projection transformation</vt:lpstr>
      <vt:lpstr>The projection transformatio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105</cp:revision>
  <dcterms:created xsi:type="dcterms:W3CDTF">2017-05-11T14:02:37Z</dcterms:created>
  <dcterms:modified xsi:type="dcterms:W3CDTF">2020-02-11T03:49:55Z</dcterms:modified>
</cp:coreProperties>
</file>